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63" r:id="rId4"/>
    <p:sldId id="264" r:id="rId5"/>
    <p:sldId id="265" r:id="rId6"/>
    <p:sldId id="26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A2B676-3F4A-4BEB-B561-57C20CBB41A2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3DE90B-2B7E-4460-8EA3-18916A1B2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2160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3DE90B-2B7E-4460-8EA3-18916A1B22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32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740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85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303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01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132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6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855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6973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90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600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881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E60B0F-2973-446C-A2B3-7C3D435F57A3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1F041-BFF4-43EF-BF11-22CB906A47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489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9167" y="895657"/>
            <a:ext cx="8352928" cy="2448272"/>
          </a:xfrm>
          <a:solidFill>
            <a:srgbClr val="FFFF00"/>
          </a:solidFill>
          <a:ln w="25400">
            <a:solidFill>
              <a:srgbClr val="002060"/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O CÁO CHUYÊN Đ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ÍCH MỘT VECTƠ THEO 2 VECTƠ KHÔNG CÙNG PHƯƠNG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5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PHÁ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784976" cy="4525963"/>
          </a:xfrm>
          <a:noFill/>
          <a:ln w="25400" cmpd="tri">
            <a:solidFill>
              <a:srgbClr val="FF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.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28031"/>
              </p:ext>
            </p:extLst>
          </p:nvPr>
        </p:nvGraphicFramePr>
        <p:xfrm>
          <a:off x="4395164" y="1569855"/>
          <a:ext cx="151216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5164" y="1569855"/>
                        <a:ext cx="1512168" cy="648072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81989"/>
              </p:ext>
            </p:extLst>
          </p:nvPr>
        </p:nvGraphicFramePr>
        <p:xfrm>
          <a:off x="3563888" y="2060848"/>
          <a:ext cx="1512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060848"/>
                        <a:ext cx="15128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23965"/>
              </p:ext>
            </p:extLst>
          </p:nvPr>
        </p:nvGraphicFramePr>
        <p:xfrm>
          <a:off x="5652120" y="2073911"/>
          <a:ext cx="1460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"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073911"/>
                        <a:ext cx="1460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23523"/>
              </p:ext>
            </p:extLst>
          </p:nvPr>
        </p:nvGraphicFramePr>
        <p:xfrm>
          <a:off x="1730868" y="3147663"/>
          <a:ext cx="18622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Equation" r:id="rId10" imgW="787320" imgH="241200" progId="Equation.DSMT4">
                  <p:embed/>
                </p:oleObj>
              </mc:Choice>
              <mc:Fallback>
                <p:oleObj name="Equation" r:id="rId10" imgW="787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68" y="3147663"/>
                        <a:ext cx="18622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76672"/>
              </p:ext>
            </p:extLst>
          </p:nvPr>
        </p:nvGraphicFramePr>
        <p:xfrm>
          <a:off x="3347864" y="3789040"/>
          <a:ext cx="244827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Equation" r:id="rId12" imgW="1028520" imgH="482400" progId="Equation.DSMT4">
                  <p:embed/>
                </p:oleObj>
              </mc:Choice>
              <mc:Fallback>
                <p:oleObj name="Equation" r:id="rId12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7864" y="3789040"/>
                        <a:ext cx="244827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76642"/>
              </p:ext>
            </p:extLst>
          </p:nvPr>
        </p:nvGraphicFramePr>
        <p:xfrm>
          <a:off x="2208799" y="5497476"/>
          <a:ext cx="187220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Equation" r:id="rId14" imgW="787320" imgH="241200" progId="Equation.DSMT4">
                  <p:embed/>
                </p:oleObj>
              </mc:Choice>
              <mc:Fallback>
                <p:oleObj name="Equation" r:id="rId14" imgW="7873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99" y="5497476"/>
                        <a:ext cx="187220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06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568952" cy="1282154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45275"/>
              </p:ext>
            </p:extLst>
          </p:nvPr>
        </p:nvGraphicFramePr>
        <p:xfrm>
          <a:off x="2077846" y="2129245"/>
          <a:ext cx="2232248" cy="66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846" y="2129245"/>
                        <a:ext cx="2232248" cy="664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13952"/>
              </p:ext>
            </p:extLst>
          </p:nvPr>
        </p:nvGraphicFramePr>
        <p:xfrm>
          <a:off x="3995936" y="3180157"/>
          <a:ext cx="367240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" name="Equation" r:id="rId5" imgW="1638000" imgH="457200" progId="Equation.DSMT4">
                  <p:embed/>
                </p:oleObj>
              </mc:Choice>
              <mc:Fallback>
                <p:oleObj name="Equation" r:id="rId5" imgW="163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3180157"/>
                        <a:ext cx="3672408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11886"/>
              </p:ext>
            </p:extLst>
          </p:nvPr>
        </p:nvGraphicFramePr>
        <p:xfrm>
          <a:off x="1835696" y="4509120"/>
          <a:ext cx="201622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" name="Equation" r:id="rId7" imgW="774360" imgH="215640" progId="Equation.DSMT4">
                  <p:embed/>
                </p:oleObj>
              </mc:Choice>
              <mc:Fallback>
                <p:oleObj name="Equation" r:id="rId7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4509120"/>
                        <a:ext cx="201622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79525164"/>
              </p:ext>
            </p:extLst>
          </p:nvPr>
        </p:nvGraphicFramePr>
        <p:xfrm>
          <a:off x="5193947" y="274320"/>
          <a:ext cx="1800225" cy="70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947" y="274320"/>
                        <a:ext cx="1800225" cy="705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62218"/>
              </p:ext>
            </p:extLst>
          </p:nvPr>
        </p:nvGraphicFramePr>
        <p:xfrm>
          <a:off x="4283968" y="862149"/>
          <a:ext cx="3248025" cy="69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862149"/>
                        <a:ext cx="3248025" cy="694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75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Cho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(-1; 3), B(0; 5), C(-3; 2), D(0; 7).</a:t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7457431"/>
              </p:ext>
            </p:extLst>
          </p:nvPr>
        </p:nvGraphicFramePr>
        <p:xfrm>
          <a:off x="4166078" y="738579"/>
          <a:ext cx="1597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7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078" y="738579"/>
                        <a:ext cx="1597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51469099"/>
              </p:ext>
            </p:extLst>
          </p:nvPr>
        </p:nvGraphicFramePr>
        <p:xfrm>
          <a:off x="7589967" y="817280"/>
          <a:ext cx="1222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8"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0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967" y="817280"/>
                        <a:ext cx="1222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62366"/>
              </p:ext>
            </p:extLst>
          </p:nvPr>
        </p:nvGraphicFramePr>
        <p:xfrm>
          <a:off x="2045026" y="2198495"/>
          <a:ext cx="324036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9" name="Equation" r:id="rId7" imgW="1422360" imgH="241200" progId="Equation.DSMT4">
                  <p:embed/>
                </p:oleObj>
              </mc:Choice>
              <mc:Fallback>
                <p:oleObj name="Equation" r:id="rId7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5026" y="2198495"/>
                        <a:ext cx="324036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30768"/>
              </p:ext>
            </p:extLst>
          </p:nvPr>
        </p:nvGraphicFramePr>
        <p:xfrm>
          <a:off x="2143485" y="2774559"/>
          <a:ext cx="244827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0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485" y="2774559"/>
                        <a:ext cx="244827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69259"/>
              </p:ext>
            </p:extLst>
          </p:nvPr>
        </p:nvGraphicFramePr>
        <p:xfrm>
          <a:off x="3868601" y="3768589"/>
          <a:ext cx="3779986" cy="108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1" name="Equation" r:id="rId11" imgW="1714320" imgH="457200" progId="Equation.DSMT4">
                  <p:embed/>
                </p:oleObj>
              </mc:Choice>
              <mc:Fallback>
                <p:oleObj name="Equation" r:id="rId11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8601" y="3768589"/>
                        <a:ext cx="3779986" cy="108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52535"/>
              </p:ext>
            </p:extLst>
          </p:nvPr>
        </p:nvGraphicFramePr>
        <p:xfrm>
          <a:off x="1796507" y="5150823"/>
          <a:ext cx="29523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" name="Equation" r:id="rId13" imgW="1180800" imgH="215640" progId="Equation.DSMT4">
                  <p:embed/>
                </p:oleObj>
              </mc:Choice>
              <mc:Fallback>
                <p:oleObj name="Equation" r:id="rId13" imgW="1180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6507" y="5150823"/>
                        <a:ext cx="295232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23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80520"/>
          </a:xfrm>
        </p:spPr>
        <p:txBody>
          <a:bodyPr/>
          <a:lstStyle/>
          <a:p>
            <a:pPr marL="0" indent="0" algn="ctr">
              <a:buNone/>
            </a:pP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568952" cy="1440160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Cho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(0; 2), B(-5; 4), C(-3; -4)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49857"/>
              </p:ext>
            </p:extLst>
          </p:nvPr>
        </p:nvGraphicFramePr>
        <p:xfrm>
          <a:off x="2470705" y="666570"/>
          <a:ext cx="1368425" cy="45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705" y="666570"/>
                        <a:ext cx="1368425" cy="456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6289267"/>
              </p:ext>
            </p:extLst>
          </p:nvPr>
        </p:nvGraphicFramePr>
        <p:xfrm>
          <a:off x="6444208" y="640080"/>
          <a:ext cx="1522412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640080"/>
                        <a:ext cx="1522412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51113"/>
              </p:ext>
            </p:extLst>
          </p:nvPr>
        </p:nvGraphicFramePr>
        <p:xfrm>
          <a:off x="1449529" y="1097281"/>
          <a:ext cx="1163042" cy="50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29" y="1097281"/>
                        <a:ext cx="1163042" cy="505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96882"/>
              </p:ext>
            </p:extLst>
          </p:nvPr>
        </p:nvGraphicFramePr>
        <p:xfrm>
          <a:off x="2208798" y="4127862"/>
          <a:ext cx="2597150" cy="55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98" y="4127862"/>
                        <a:ext cx="2597150" cy="551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66450"/>
              </p:ext>
            </p:extLst>
          </p:nvPr>
        </p:nvGraphicFramePr>
        <p:xfrm>
          <a:off x="1940524" y="2207623"/>
          <a:ext cx="6624736" cy="101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3136680" imgH="457200" progId="Equation.DSMT4">
                  <p:embed/>
                </p:oleObj>
              </mc:Choice>
              <mc:Fallback>
                <p:oleObj name="Equation" r:id="rId11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0524" y="2207623"/>
                        <a:ext cx="6624736" cy="101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73790"/>
              </p:ext>
            </p:extLst>
          </p:nvPr>
        </p:nvGraphicFramePr>
        <p:xfrm>
          <a:off x="899592" y="3500846"/>
          <a:ext cx="4032448" cy="54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1904760" imgH="241200" progId="Equation.DSMT4">
                  <p:embed/>
                </p:oleObj>
              </mc:Choice>
              <mc:Fallback>
                <p:oleObj name="Equation" r:id="rId13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3500846"/>
                        <a:ext cx="4032448" cy="548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74516"/>
              </p:ext>
            </p:extLst>
          </p:nvPr>
        </p:nvGraphicFramePr>
        <p:xfrm>
          <a:off x="4451350" y="4221163"/>
          <a:ext cx="34829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5" imgW="1790640" imgH="838080" progId="Equation.DSMT4">
                  <p:embed/>
                </p:oleObj>
              </mc:Choice>
              <mc:Fallback>
                <p:oleObj name="Equation" r:id="rId15" imgW="1790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1350" y="4221163"/>
                        <a:ext cx="3482975" cy="172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52947"/>
              </p:ext>
            </p:extLst>
          </p:nvPr>
        </p:nvGraphicFramePr>
        <p:xfrm>
          <a:off x="1750625" y="5199017"/>
          <a:ext cx="2592288" cy="8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7" imgW="1244520" imgH="393480" progId="Equation.DSMT4">
                  <p:embed/>
                </p:oleObj>
              </mc:Choice>
              <mc:Fallback>
                <p:oleObj name="Equation" r:id="rId17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0625" y="5199017"/>
                        <a:ext cx="2592288" cy="84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77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40960" cy="1008112"/>
          </a:xfr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(-1; 3), B(4; -2), C(0; 5)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96944" cy="5400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55867986"/>
              </p:ext>
            </p:extLst>
          </p:nvPr>
        </p:nvGraphicFramePr>
        <p:xfrm>
          <a:off x="873466" y="581497"/>
          <a:ext cx="1595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66" y="581497"/>
                        <a:ext cx="15954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37648"/>
              </p:ext>
            </p:extLst>
          </p:nvPr>
        </p:nvGraphicFramePr>
        <p:xfrm>
          <a:off x="4630945" y="561742"/>
          <a:ext cx="12239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945" y="561742"/>
                        <a:ext cx="12239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05083"/>
              </p:ext>
            </p:extLst>
          </p:nvPr>
        </p:nvGraphicFramePr>
        <p:xfrm>
          <a:off x="7491510" y="607625"/>
          <a:ext cx="115610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510" y="607625"/>
                        <a:ext cx="115610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79733"/>
              </p:ext>
            </p:extLst>
          </p:nvPr>
        </p:nvGraphicFramePr>
        <p:xfrm>
          <a:off x="1606934" y="1563485"/>
          <a:ext cx="43204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4" name="Equation" r:id="rId9" imgW="2450880" imgH="241200" progId="Equation.DSMT4">
                  <p:embed/>
                </p:oleObj>
              </mc:Choice>
              <mc:Fallback>
                <p:oleObj name="Equation" r:id="rId9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6934" y="1563485"/>
                        <a:ext cx="432048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47282"/>
              </p:ext>
            </p:extLst>
          </p:nvPr>
        </p:nvGraphicFramePr>
        <p:xfrm>
          <a:off x="755576" y="2060848"/>
          <a:ext cx="691276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" name="Equation" r:id="rId11" imgW="3962160" imgH="634680" progId="Equation.DSMT4">
                  <p:embed/>
                </p:oleObj>
              </mc:Choice>
              <mc:Fallback>
                <p:oleObj name="Equation" r:id="rId11" imgW="3962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2060848"/>
                        <a:ext cx="6912768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60271"/>
              </p:ext>
            </p:extLst>
          </p:nvPr>
        </p:nvGraphicFramePr>
        <p:xfrm>
          <a:off x="755576" y="2852936"/>
          <a:ext cx="34563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6" y="2852936"/>
                        <a:ext cx="345638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32455"/>
              </p:ext>
            </p:extLst>
          </p:nvPr>
        </p:nvGraphicFramePr>
        <p:xfrm>
          <a:off x="1619672" y="3775977"/>
          <a:ext cx="19442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"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9672" y="3775977"/>
                        <a:ext cx="194421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65319"/>
              </p:ext>
            </p:extLst>
          </p:nvPr>
        </p:nvGraphicFramePr>
        <p:xfrm>
          <a:off x="3072895" y="4103197"/>
          <a:ext cx="3384376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" name="Equation" r:id="rId17" imgW="1777680" imgH="838080" progId="Equation.DSMT4">
                  <p:embed/>
                </p:oleObj>
              </mc:Choice>
              <mc:Fallback>
                <p:oleObj name="Equation" r:id="rId17" imgW="1777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2895" y="4103197"/>
                        <a:ext cx="3384376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11101"/>
              </p:ext>
            </p:extLst>
          </p:nvPr>
        </p:nvGraphicFramePr>
        <p:xfrm>
          <a:off x="1403648" y="5406036"/>
          <a:ext cx="22322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" name="Equation" r:id="rId19" imgW="1117440" imgH="393480" progId="Equation.DSMT4">
                  <p:embed/>
                </p:oleObj>
              </mc:Choice>
              <mc:Fallback>
                <p:oleObj name="Equation" r:id="rId19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3648" y="5406036"/>
                        <a:ext cx="223224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49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63</TotalTime>
  <Words>219</Words>
  <Application>Microsoft Office PowerPoint</Application>
  <PresentationFormat>On-screen Show (4:3)</PresentationFormat>
  <Paragraphs>44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BÁO CÁO CHUYÊN ĐỀ:  PHÂN TÍCH MỘT VECTƠ THEO 2 VECTƠ KHÔNG CÙNG PHƯƠNG</vt:lpstr>
      <vt:lpstr>PHƯƠNG PHÁP:</vt:lpstr>
      <vt:lpstr>Bài tập 1: Phân tích vectơ                  theo hai                          vectơ </vt:lpstr>
      <vt:lpstr>Bài tập 2: Cho 4 điểm A(-1; 3), B(0; 5), C(-3; 2), D(0; 7).                Phân tích vectơ                    theo 2 vectơ </vt:lpstr>
      <vt:lpstr>Bài tập 3: Cho 3 điểm A(0; 2), B(-5; 4), C(-3; -4). Điểm M thỏa điều kiện                  . Phân tích vectơ                   theo  2 vectơ </vt:lpstr>
      <vt:lpstr>Bài tập 4: Cho 3 điểm A(-1; 3), B(4; -2), C(0; 5). Điểm M thỏa điều kiện                      . Phân tích vectơ                  theo 2 vectơ               .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83</cp:revision>
  <dcterms:created xsi:type="dcterms:W3CDTF">2015-10-05T07:15:04Z</dcterms:created>
  <dcterms:modified xsi:type="dcterms:W3CDTF">2018-05-14T04:33:30Z</dcterms:modified>
</cp:coreProperties>
</file>